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8472DE">
        <w:rPr>
          <w:rFonts w:cs="Arial"/>
          <w:color w:val="000000"/>
          <w:sz w:val="28"/>
        </w:rPr>
        <w:t>25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8472DE">
        <w:rPr>
          <w:rFonts w:cs="Arial"/>
          <w:color w:val="000000"/>
          <w:sz w:val="28"/>
        </w:rPr>
        <w:t>1</w:t>
      </w:r>
    </w:p>
    <w:p w:rsidR="00606F82" w:rsidRPr="00606F82" w:rsidRDefault="00606F82" w:rsidP="00606F82"/>
    <w:p w:rsidR="00606F82" w:rsidRDefault="00606F82" w:rsidP="00606F82"/>
    <w:p w:rsidR="00BF3550" w:rsidRDefault="00BF3550" w:rsidP="00606F82"/>
    <w:p w:rsidR="00BF3550" w:rsidRPr="0019442C" w:rsidRDefault="00BF3550" w:rsidP="00BF3550">
      <w:pPr>
        <w:ind w:firstLine="0"/>
        <w:rPr>
          <w:rFonts w:ascii="Arial" w:hAnsi="Arial" w:cs="Arial"/>
          <w:b/>
          <w:color w:val="FF0000"/>
        </w:rPr>
      </w:pPr>
      <w:r w:rsidRPr="0019442C">
        <w:rPr>
          <w:rFonts w:ascii="Arial" w:hAnsi="Arial" w:cs="Arial"/>
          <w:b/>
          <w:color w:val="FF0000"/>
        </w:rPr>
        <w:t>Please read carefully the Zoom instructions on the first page and the general instructions on the second page.</w:t>
      </w:r>
    </w:p>
    <w:p w:rsidR="00BF3550" w:rsidRDefault="00BF3550" w:rsidP="00606F82"/>
    <w:p w:rsidR="00D76510" w:rsidRDefault="00D76510" w:rsidP="00606F82"/>
    <w:p w:rsidR="00BF3550" w:rsidRPr="008472DE" w:rsidRDefault="00BF3550" w:rsidP="00BF3550">
      <w:pPr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Zoom Instructions</w:t>
      </w:r>
    </w:p>
    <w:p w:rsidR="00BF3550" w:rsidRDefault="00BF3550" w:rsidP="00BF3550"/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You are not allowed to use your computer, or any other device, to communicate with anyone other than the instructor during the exam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If you wish to ask a question during the exam, please use the “chat” feature of Zoom to chat with the instructor (please chat only with the instructor, </w:t>
      </w:r>
      <w:r w:rsidRPr="008472DE">
        <w:rPr>
          <w:rFonts w:ascii="Arial" w:hAnsi="Arial" w:cs="Arial"/>
          <w:u w:val="single"/>
        </w:rPr>
        <w:t>not</w:t>
      </w:r>
      <w:r w:rsidRPr="008472DE">
        <w:rPr>
          <w:rFonts w:ascii="Arial" w:hAnsi="Arial" w:cs="Arial"/>
        </w:rPr>
        <w:t xml:space="preserve"> with “everyone”).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>Please leave your camera on during the entire exam.</w:t>
      </w:r>
    </w:p>
    <w:p w:rsidR="00BF3550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lease leave yourself muted unless the instructor asks you to </w:t>
      </w:r>
      <w:proofErr w:type="spellStart"/>
      <w:r>
        <w:rPr>
          <w:rFonts w:ascii="Arial" w:hAnsi="Arial" w:cs="Arial"/>
        </w:rPr>
        <w:t>unmute</w:t>
      </w:r>
      <w:proofErr w:type="spellEnd"/>
      <w:r>
        <w:rPr>
          <w:rFonts w:ascii="Arial" w:hAnsi="Arial" w:cs="Arial"/>
        </w:rPr>
        <w:t xml:space="preserve"> yourself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By taking this exam, you agree to the UH Academic Honesty Policy. You understand that the penalty for violating the UH Academic Honesty Policy will be most severe, including getting an F in the course and/or getting expelled from the university. 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The exam has three parts (three problems). Make sure that you upload your solution (as a </w:t>
      </w:r>
      <w:proofErr w:type="spellStart"/>
      <w:r w:rsidRPr="008472DE">
        <w:rPr>
          <w:rFonts w:ascii="Arial" w:hAnsi="Arial" w:cs="Arial"/>
        </w:rPr>
        <w:t>pdf</w:t>
      </w:r>
      <w:proofErr w:type="spellEnd"/>
      <w:r w:rsidRPr="008472DE">
        <w:rPr>
          <w:rFonts w:ascii="Arial" w:hAnsi="Arial" w:cs="Arial"/>
        </w:rPr>
        <w:t xml:space="preserve"> file) to each problem during the allowed time window. Late submissions may not be accepted, or will be assigned a penalty. </w:t>
      </w: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lastRenderedPageBreak/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678172879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678172880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678172881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678172882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678172883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678172884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678172885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678172886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0D0C9E" w:rsidRDefault="008F72E0" w:rsidP="00A76296">
      <w:pPr>
        <w:spacing w:line="276" w:lineRule="auto"/>
        <w:ind w:firstLine="0"/>
        <w:jc w:val="both"/>
      </w:pPr>
      <w:r>
        <w:t>An electric field is given</w:t>
      </w:r>
      <w:r w:rsidR="00FE4EBB">
        <w:t xml:space="preserve"> in cylindrical </w:t>
      </w:r>
      <w:r w:rsidR="006B2E01">
        <w:t>coordinates</w:t>
      </w:r>
      <w:r>
        <w:t xml:space="preserve"> as</w:t>
      </w:r>
      <w:r w:rsidR="000D0C9E">
        <w:t xml:space="preserve"> </w:t>
      </w:r>
    </w:p>
    <w:p w:rsidR="000D0C9E" w:rsidRDefault="000D0C9E" w:rsidP="00BF36FD">
      <w:pPr>
        <w:ind w:firstLine="0"/>
        <w:jc w:val="both"/>
      </w:pPr>
    </w:p>
    <w:p w:rsidR="007A3F85" w:rsidRDefault="008F72E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8F72E0">
        <w:rPr>
          <w:position w:val="-30"/>
        </w:rPr>
        <w:object w:dxaOrig="3420" w:dyaOrig="720">
          <v:shape id="_x0000_i1034" type="#_x0000_t75" style="width:170pt;height:35.35pt" o:ole="">
            <v:imagedata r:id="rId23" o:title=""/>
          </v:shape>
          <o:OLEObject Type="Embed" ProgID="Equation.DSMT4" ShapeID="_x0000_i1034" DrawAspect="Content" ObjectID="_1678172887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may assume that this is a valid electrostatic field. </w:t>
      </w:r>
    </w:p>
    <w:p w:rsidR="006A629B" w:rsidRDefault="006A629B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A629B" w:rsidRDefault="006A629B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F72E0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F72E0" w:rsidRDefault="008F72E0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voltage drop </w:t>
      </w:r>
      <w:r w:rsidRPr="008F72E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5" type="#_x0000_t75" style="width:19.35pt;height:18pt" o:ole="">
            <v:imagedata r:id="rId25" o:title=""/>
          </v:shape>
          <o:OLEObject Type="Embed" ProgID="Equation.DSMT4" ShapeID="_x0000_i1035" DrawAspect="Content" ObjectID="_1678172888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between the points </w:t>
      </w:r>
      <w:r w:rsidRPr="008F72E0">
        <w:rPr>
          <w:rFonts w:ascii="Times New Roman" w:hAnsi="Times New Roman" w:cs="Times New Roman"/>
          <w:i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8F72E0">
        <w:rPr>
          <w:rFonts w:ascii="Times New Roman" w:hAnsi="Times New Roman" w:cs="Times New Roman"/>
          <w:i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C26D8">
        <w:rPr>
          <w:rFonts w:ascii="Times New Roman" w:hAnsi="Times New Roman" w:cs="Times New Roman"/>
          <w:sz w:val="24"/>
          <w:szCs w:val="24"/>
        </w:rPr>
        <w:t xml:space="preserve"> (the coordinates of the points are given in rectangular coordinates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38701C" w:rsidRDefault="00AF5F08" w:rsidP="006A69EB">
      <w:pPr>
        <w:pStyle w:val="MTDisplayEquation"/>
      </w:pPr>
      <w:r>
        <w:rPr>
          <w:b/>
          <w:noProof/>
          <w:szCs w:val="28"/>
        </w:rPr>
        <w:pict>
          <v:group id="_x0000_s1724" style="position:absolute;margin-left:67.8pt;margin-top:58.45pt;width:335.95pt;height:161pt;z-index:252487680" coordorigin="2796,6635" coordsize="6719,3220">
            <v:shape id="_x0000_s1595" type="#_x0000_t75" style="position:absolute;left:6537;top:9060;width:1714;height:422" o:regroupid="6">
              <v:imagedata r:id="rId27" o:title=""/>
            </v:shape>
            <v:shape id="_x0000_s1597" type="#_x0000_t75" style="position:absolute;left:4706;top:6635;width:293;height:359" o:regroupid="6">
              <v:imagedata r:id="rId28" o:title=""/>
            </v:shape>
            <v:oval id="_x0000_s1607" style="position:absolute;left:6078;top:9628;width:143;height:143" o:regroupid="6" fillcolor="blue" strokecolor="blue"/>
            <v:shape id="_x0000_s1663" type="#_x0000_t75" style="position:absolute;left:9249;top:9551;width:266;height:304" o:regroupid="6">
              <v:imagedata r:id="rId29" o:title=""/>
            </v:shape>
            <v:oval id="_x0000_s1700" style="position:absolute;left:4768;top:8028;width:143;height:143" o:regroupid="6" fillcolor="blue" strokecolor="blue"/>
            <v:shape id="_x0000_s1701" type="#_x0000_t75" style="position:absolute;left:2796;top:7425;width:1752;height:442" o:regroupid="6">
              <v:imagedata r:id="rId30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21" type="#_x0000_t32" style="position:absolute;left:4853;top:7120;width:0;height:2587;flip:y" o:connectortype="straight"/>
            <v:shape id="_x0000_s1723" type="#_x0000_t32" style="position:absolute;left:4841;top:9713;width:4173;height:0" o:connectortype="straight"/>
          </v:group>
          <o:OLEObject Type="Embed" ProgID="Equation.DSMT4" ShapeID="_x0000_s1595" DrawAspect="Content" ObjectID="_1678172896" r:id="rId31"/>
          <o:OLEObject Type="Embed" ProgID="Equation.DSMT4" ShapeID="_x0000_s1597" DrawAspect="Content" ObjectID="_1678172897" r:id="rId32"/>
          <o:OLEObject Type="Embed" ProgID="Equation.DSMT4" ShapeID="_x0000_s1663" DrawAspect="Content" ObjectID="_1678172899" r:id="rId33"/>
          <o:OLEObject Type="Embed" ProgID="Equation.DSMT4" ShapeID="_x0000_s1701" DrawAspect="Content" ObjectID="_1678172902" r:id="rId34"/>
        </w:pict>
      </w:r>
      <w:r w:rsidR="00E338A1">
        <w:rPr>
          <w:b/>
          <w:szCs w:val="28"/>
        </w:rPr>
        <w:br w:type="page"/>
      </w:r>
      <w:r w:rsidR="0038701C">
        <w:lastRenderedPageBreak/>
        <w:t xml:space="preserve">Problem </w:t>
      </w:r>
      <w:r w:rsidR="003E3ABB">
        <w:t>2</w:t>
      </w:r>
      <w:r w:rsidR="0038701C">
        <w:t xml:space="preserve"> (</w:t>
      </w:r>
      <w:r w:rsidR="00D11C2A">
        <w:t>3</w:t>
      </w:r>
      <w:r w:rsidR="008076B4">
        <w:t>5</w:t>
      </w:r>
      <w:r w:rsidR="0038701C">
        <w:t xml:space="preserve"> pts.) </w:t>
      </w:r>
    </w:p>
    <w:p w:rsidR="0038701C" w:rsidRDefault="0038701C" w:rsidP="0038701C">
      <w:pPr>
        <w:pStyle w:val="MTDisplayEquation"/>
      </w:pPr>
    </w:p>
    <w:p w:rsidR="008D7641" w:rsidRDefault="000B2378" w:rsidP="0038701C">
      <w:pPr>
        <w:ind w:firstLine="0"/>
        <w:jc w:val="both"/>
      </w:pPr>
      <w:r>
        <w:t xml:space="preserve">A </w:t>
      </w:r>
      <w:r w:rsidR="0025467B">
        <w:t>non-</w:t>
      </w:r>
      <w:r w:rsidR="006A69EB">
        <w:t xml:space="preserve">uniform </w:t>
      </w:r>
      <w:r w:rsidR="0025467B">
        <w:t>line</w:t>
      </w:r>
      <w:r w:rsidR="00BA2D54">
        <w:t xml:space="preserve"> charge density </w:t>
      </w:r>
      <w:r w:rsidR="008B6748">
        <w:t xml:space="preserve">of length </w:t>
      </w:r>
      <w:r w:rsidR="008B6748" w:rsidRPr="008B6748">
        <w:rPr>
          <w:i/>
        </w:rPr>
        <w:t>L</w:t>
      </w:r>
      <w:r w:rsidR="006A69EB">
        <w:t xml:space="preserve"> </w:t>
      </w:r>
      <w:r w:rsidR="00C406B1">
        <w:t xml:space="preserve">meters </w:t>
      </w:r>
      <w:r w:rsidR="00D46424">
        <w:t xml:space="preserve">lies </w:t>
      </w:r>
      <w:r w:rsidR="0025467B">
        <w:t>on</w:t>
      </w:r>
      <w:r w:rsidR="00D46424">
        <w:t xml:space="preserve"> the </w:t>
      </w:r>
      <w:r w:rsidR="0025467B">
        <w:rPr>
          <w:i/>
        </w:rPr>
        <w:t xml:space="preserve">x </w:t>
      </w:r>
      <w:r w:rsidR="0025467B" w:rsidRPr="0025467B">
        <w:t>axis</w:t>
      </w:r>
      <w:r w:rsidR="0025467B">
        <w:t xml:space="preserve"> as shown below</w:t>
      </w:r>
      <w:r w:rsidR="00C406B1">
        <w:t xml:space="preserve">, from </w:t>
      </w:r>
      <w:r w:rsidR="00C406B1" w:rsidRPr="00C406B1">
        <w:rPr>
          <w:i/>
        </w:rPr>
        <w:t>x</w:t>
      </w:r>
      <w:r w:rsidR="00C406B1">
        <w:t xml:space="preserve"> = 0 to </w:t>
      </w:r>
      <w:r w:rsidR="00C406B1" w:rsidRPr="00C406B1">
        <w:rPr>
          <w:i/>
        </w:rPr>
        <w:t>x</w:t>
      </w:r>
      <w:r w:rsidR="00C406B1">
        <w:t xml:space="preserve"> = </w:t>
      </w:r>
      <w:r w:rsidR="00C406B1" w:rsidRPr="00C406B1">
        <w:rPr>
          <w:i/>
        </w:rPr>
        <w:t>L</w:t>
      </w:r>
      <w:r w:rsidR="0025467B">
        <w:t>. The line charge density is given by</w:t>
      </w:r>
    </w:p>
    <w:p w:rsidR="0025467B" w:rsidRDefault="0025467B" w:rsidP="0038701C">
      <w:pPr>
        <w:ind w:firstLine="0"/>
        <w:jc w:val="both"/>
      </w:pPr>
    </w:p>
    <w:p w:rsidR="0025467B" w:rsidRDefault="009616A3" w:rsidP="0038701C">
      <w:pPr>
        <w:ind w:firstLine="0"/>
        <w:jc w:val="both"/>
      </w:pPr>
      <w:r w:rsidRPr="009616A3">
        <w:rPr>
          <w:position w:val="-14"/>
        </w:rPr>
        <w:object w:dxaOrig="1840" w:dyaOrig="400">
          <v:shape id="_x0000_i1041" type="#_x0000_t75" style="width:93.35pt;height:20pt" o:ole="">
            <v:imagedata r:id="rId35" o:title=""/>
          </v:shape>
          <o:OLEObject Type="Embed" ProgID="Equation.DSMT4" ShapeID="_x0000_i1041" DrawAspect="Content" ObjectID="_1678172889" r:id="rId36"/>
        </w:object>
      </w:r>
      <w:r w:rsidR="0025467B">
        <w:t>.</w:t>
      </w:r>
    </w:p>
    <w:p w:rsidR="0025467B" w:rsidRDefault="0025467B" w:rsidP="0038701C">
      <w:pPr>
        <w:ind w:firstLine="0"/>
        <w:jc w:val="both"/>
      </w:pPr>
    </w:p>
    <w:p w:rsidR="0025467B" w:rsidRDefault="0025467B" w:rsidP="0038701C">
      <w:pPr>
        <w:ind w:firstLine="0"/>
        <w:jc w:val="both"/>
      </w:pPr>
    </w:p>
    <w:p w:rsidR="00BA2D54" w:rsidRDefault="00BA2D54" w:rsidP="0038701C">
      <w:pPr>
        <w:ind w:firstLine="0"/>
        <w:jc w:val="both"/>
      </w:pPr>
      <w:r>
        <w:t xml:space="preserve">Find the electric field </w:t>
      </w:r>
      <w:r w:rsidR="0025467B">
        <w:t xml:space="preserve">vector </w:t>
      </w:r>
      <w:r w:rsidR="00786ADA">
        <w:t xml:space="preserve">at the point </w:t>
      </w:r>
      <w:r w:rsidR="008D7641" w:rsidRPr="00F22605">
        <w:rPr>
          <w:position w:val="-14"/>
        </w:rPr>
        <w:object w:dxaOrig="780" w:dyaOrig="400">
          <v:shape id="_x0000_i1033" type="#_x0000_t75" style="width:39.35pt;height:19.35pt" o:ole="">
            <v:imagedata r:id="rId37" o:title=""/>
          </v:shape>
          <o:OLEObject Type="Embed" ProgID="Equation.DSMT4" ShapeID="_x0000_i1033" DrawAspect="Content" ObjectID="_1678172890" r:id="rId38"/>
        </w:object>
      </w:r>
      <w:r w:rsidR="006A69EB">
        <w:t xml:space="preserve"> as shown below</w:t>
      </w:r>
      <w:r w:rsidR="00F22605">
        <w:t>.</w:t>
      </w:r>
      <w:r w:rsidR="00786ADA">
        <w:t xml:space="preserve"> </w:t>
      </w:r>
    </w:p>
    <w:p w:rsidR="00270215" w:rsidRDefault="00270215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7E6FCA" w:rsidP="0038701C">
      <w:pPr>
        <w:ind w:firstLine="0"/>
        <w:jc w:val="both"/>
      </w:pPr>
      <w:r>
        <w:rPr>
          <w:noProof/>
        </w:rPr>
        <w:pict>
          <v:group id="_x0000_s1704" style="position:absolute;left:0;text-align:left;margin-left:66.55pt;margin-top:6.05pt;width:268.5pt;height:207.75pt;z-index:252440576" coordorigin="2904,6329" coordsize="5370,4155">
            <v:shape id="_x0000_s1455" type="#_x0000_t75" style="position:absolute;left:2904;top:10180;width:267;height:304" o:regroupid="4">
              <v:imagedata r:id="rId39" o:title=""/>
            </v:shape>
            <v:shape id="_x0000_s1456" type="#_x0000_t75" style="position:absolute;left:7980;top:9017;width:294;height:359" o:regroupid="4">
              <v:imagedata r:id="rId40" o:title=""/>
            </v:shape>
            <v:shape id="_x0000_s1573" type="#_x0000_t75" style="position:absolute;left:5376;top:6329;width:240;height:276" o:regroupid="4">
              <v:imagedata r:id="rId41" o:title=""/>
            </v:shape>
            <v:shape id="_x0000_s1545" type="#_x0000_t75" style="position:absolute;left:4389;top:8958;width:294;height:332" o:regroupid="4">
              <v:imagedata r:id="rId42" o:title=""/>
            </v:shape>
            <v:shape id="_x0000_s1477" type="#_x0000_t75" style="position:absolute;left:4705;top:9624;width:906;height:552" o:regroupid="4">
              <v:imagedata r:id="rId43" o:title=""/>
            </v:shape>
            <v:oval id="_x0000_s1575" style="position:absolute;left:5422;top:7125;width:143;height:143" o:regroupid="4" fillcolor="blue" strokecolor="blue"/>
            <v:shape id="_x0000_s1576" type="#_x0000_t75" style="position:absolute;left:5796;top:6844;width:1295;height:383" o:regroupid="4">
              <v:imagedata r:id="rId44" o:title=""/>
            </v:shape>
            <v:shape id="_x0000_s1615" type="#_x0000_t32" style="position:absolute;left:5494;top:6753;width:0;height:2424;flip:y" o:connectortype="straight" o:regroupid="4" strokeweight="1pt"/>
            <v:shape id="_x0000_s1616" type="#_x0000_t32" style="position:absolute;left:5494;top:9165;width:2268;height:0" o:connectortype="straight" o:regroupid="4" strokeweight="1pt"/>
            <v:shape id="_x0000_s1538" type="#_x0000_t32" style="position:absolute;left:3303;top:9174;width:2167;height:952;flip:y" o:connectortype="straight" o:regroupid="4" strokeweight="1pt"/>
            <v:shape id="_x0000_s1703" type="#_x0000_t32" style="position:absolute;left:4067;top:9173;width:1440;height:627;flip:x" o:connectortype="straight" strokecolor="red" strokeweight="3pt"/>
          </v:group>
          <o:OLEObject Type="Embed" ProgID="Equation.DSMT4" ShapeID="_x0000_s1455" DrawAspect="Content" ObjectID="_1678172903" r:id="rId45"/>
          <o:OLEObject Type="Embed" ProgID="Equation.DSMT4" ShapeID="_x0000_s1456" DrawAspect="Content" ObjectID="_1678172904" r:id="rId46"/>
          <o:OLEObject Type="Embed" ProgID="Equation.DSMT4" ShapeID="_x0000_s1573" DrawAspect="Content" ObjectID="_1678172905" r:id="rId47"/>
          <o:OLEObject Type="Embed" ProgID="Equation.DSMT4" ShapeID="_x0000_s1545" DrawAspect="Content" ObjectID="_1678172906" r:id="rId48"/>
          <o:OLEObject Type="Embed" ProgID="Equation.DSMT4" ShapeID="_x0000_s1477" DrawAspect="Content" ObjectID="_1678172907" r:id="rId49"/>
          <o:OLEObject Type="Embed" ProgID="Equation.DSMT4" ShapeID="_x0000_s1576" DrawAspect="Content" ObjectID="_1678172908" r:id="rId50"/>
        </w:pict>
      </w: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spherical region o</w:t>
      </w:r>
      <w:r w:rsidR="004C04BC">
        <w:t>f</w:t>
      </w:r>
      <w:r w:rsidR="00D53F06">
        <w:t xml:space="preserve"> non-uniform volume charge density </w:t>
      </w:r>
      <w:r w:rsidR="004C04BC" w:rsidRPr="004C04BC">
        <w:rPr>
          <w:position w:val="-12"/>
        </w:rPr>
        <w:object w:dxaOrig="300" w:dyaOrig="360">
          <v:shape id="_x0000_i1036" type="#_x0000_t75" style="width:15.35pt;height:18pt" o:ole="">
            <v:imagedata r:id="rId51" o:title=""/>
          </v:shape>
          <o:OLEObject Type="Embed" ProgID="Equation.DSMT4" ShapeID="_x0000_i1036" DrawAspect="Content" ObjectID="_1678172891" r:id="rId52"/>
        </w:object>
      </w:r>
      <w:r w:rsidR="004C04BC">
        <w:t xml:space="preserve"> with ra</w:t>
      </w:r>
      <w:r w:rsidR="00D53F06">
        <w:t xml:space="preserve">dius </w:t>
      </w:r>
      <w:r w:rsidR="00D53F06" w:rsidRPr="004C04BC">
        <w:rPr>
          <w:i/>
        </w:rPr>
        <w:t>a</w:t>
      </w:r>
      <w:r w:rsidR="00D53F06">
        <w:t xml:space="preserve"> is given </w:t>
      </w:r>
      <w:r w:rsidR="00A4394B">
        <w:t xml:space="preserve">in spherical coordinates </w:t>
      </w:r>
      <w:r w:rsidR="00D53F06">
        <w:t xml:space="preserve">by </w:t>
      </w:r>
    </w:p>
    <w:p w:rsidR="004C04BC" w:rsidRDefault="004C04BC" w:rsidP="00FD378A">
      <w:pPr>
        <w:ind w:firstLine="0"/>
        <w:jc w:val="both"/>
      </w:pPr>
    </w:p>
    <w:p w:rsidR="00D369E1" w:rsidRDefault="009939F4" w:rsidP="00FD378A">
      <w:pPr>
        <w:ind w:firstLine="0"/>
        <w:jc w:val="both"/>
      </w:pPr>
      <w:r w:rsidRPr="004C04BC">
        <w:rPr>
          <w:position w:val="-18"/>
        </w:rPr>
        <w:object w:dxaOrig="2320" w:dyaOrig="480">
          <v:shape id="_x0000_i1040" type="#_x0000_t75" style="width:118pt;height:24pt" o:ole="">
            <v:imagedata r:id="rId53" o:title=""/>
          </v:shape>
          <o:OLEObject Type="Embed" ProgID="Equation.DSMT4" ShapeID="_x0000_i1040" DrawAspect="Content" ObjectID="_1678172892" r:id="rId54"/>
        </w:object>
      </w:r>
      <w:r w:rsidR="004C04BC">
        <w:t>.</w:t>
      </w:r>
    </w:p>
    <w:p w:rsidR="002D6B10" w:rsidRDefault="002D6B10" w:rsidP="00FD378A">
      <w:pPr>
        <w:ind w:firstLine="0"/>
        <w:jc w:val="both"/>
      </w:pPr>
    </w:p>
    <w:p w:rsidR="002D6B10" w:rsidRDefault="002D6B10" w:rsidP="00FD378A">
      <w:pPr>
        <w:ind w:firstLine="0"/>
        <w:jc w:val="both"/>
      </w:pPr>
      <w:r>
        <w:t xml:space="preserve">Surrounding this spherical region of charge density is a perfectly conducting shell of inner radius </w:t>
      </w:r>
      <w:r w:rsidRPr="002D6B10">
        <w:rPr>
          <w:i/>
        </w:rPr>
        <w:t>b</w:t>
      </w:r>
      <w:r>
        <w:t xml:space="preserve"> and outer radius </w:t>
      </w:r>
      <w:r w:rsidRPr="002D6B10">
        <w:rPr>
          <w:i/>
        </w:rPr>
        <w:t>c</w:t>
      </w:r>
      <w:r>
        <w:t xml:space="preserve">. This shell has a total </w:t>
      </w:r>
      <w:r w:rsidR="00C64AFE">
        <w:t xml:space="preserve">net </w:t>
      </w:r>
      <w:r>
        <w:t xml:space="preserve">charge of </w:t>
      </w:r>
      <w:r w:rsidRPr="002D6B10">
        <w:rPr>
          <w:position w:val="-12"/>
        </w:rPr>
        <w:object w:dxaOrig="760" w:dyaOrig="360">
          <v:shape id="_x0000_i1037" type="#_x0000_t75" style="width:38pt;height:18pt" o:ole="">
            <v:imagedata r:id="rId55" o:title=""/>
          </v:shape>
          <o:OLEObject Type="Embed" ProgID="Equation.DSMT4" ShapeID="_x0000_i1037" DrawAspect="Content" ObjectID="_1678172893" r:id="rId56"/>
        </w:object>
      </w:r>
      <w:r>
        <w:t xml:space="preserve">. </w:t>
      </w:r>
    </w:p>
    <w:p w:rsidR="002D6B10" w:rsidRDefault="002D6B10" w:rsidP="00FD378A">
      <w:pPr>
        <w:ind w:firstLine="0"/>
        <w:jc w:val="both"/>
      </w:pPr>
    </w:p>
    <w:p w:rsidR="002D6B10" w:rsidRDefault="002D6B10" w:rsidP="002D6B10">
      <w:pPr>
        <w:ind w:firstLine="0"/>
        <w:jc w:val="both"/>
      </w:pPr>
      <w:r>
        <w:t xml:space="preserve">Surrounding the inner conducting shell is another perfectly conducting spherical shell of inner radius </w:t>
      </w:r>
      <w:r>
        <w:rPr>
          <w:i/>
        </w:rPr>
        <w:t>d</w:t>
      </w:r>
      <w:r>
        <w:t xml:space="preserve"> and outer radius </w:t>
      </w:r>
      <w:r>
        <w:rPr>
          <w:i/>
        </w:rPr>
        <w:t>e</w:t>
      </w:r>
      <w:r>
        <w:t xml:space="preserve">. This shell has a total </w:t>
      </w:r>
      <w:r w:rsidR="00C64AFE">
        <w:t xml:space="preserve">net </w:t>
      </w:r>
      <w:r>
        <w:t xml:space="preserve">charge of </w:t>
      </w:r>
      <w:r w:rsidRPr="002D6B10">
        <w:rPr>
          <w:position w:val="-12"/>
        </w:rPr>
        <w:object w:dxaOrig="780" w:dyaOrig="360">
          <v:shape id="_x0000_i1038" type="#_x0000_t75" style="width:39.35pt;height:18pt" o:ole="">
            <v:imagedata r:id="rId57" o:title=""/>
          </v:shape>
          <o:OLEObject Type="Embed" ProgID="Equation.DSMT4" ShapeID="_x0000_i1038" DrawAspect="Content" ObjectID="_1678172894" r:id="rId58"/>
        </w:object>
      </w:r>
      <w:r>
        <w:t xml:space="preserve">. </w:t>
      </w:r>
    </w:p>
    <w:p w:rsidR="002D6B10" w:rsidRDefault="002D6B10" w:rsidP="00FD378A">
      <w:pPr>
        <w:ind w:firstLine="0"/>
        <w:jc w:val="both"/>
      </w:pPr>
    </w:p>
    <w:p w:rsidR="00D53F06" w:rsidRDefault="00D53F06" w:rsidP="00FD378A">
      <w:pPr>
        <w:ind w:firstLine="0"/>
        <w:jc w:val="both"/>
      </w:pPr>
    </w:p>
    <w:p w:rsidR="00DE27B9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DE27B9">
        <w:t xml:space="preserve">Find the total charge </w:t>
      </w:r>
      <w:r w:rsidR="009939F4" w:rsidRPr="009939F4">
        <w:rPr>
          <w:i/>
        </w:rPr>
        <w:t>Q</w:t>
      </w:r>
      <w:r w:rsidR="009939F4">
        <w:t xml:space="preserve"> </w:t>
      </w:r>
      <w:r w:rsidR="00DE27B9">
        <w:t>that is contained inside the spherical region of charge density.</w:t>
      </w:r>
    </w:p>
    <w:p w:rsidR="00DE27B9" w:rsidRDefault="00DE27B9" w:rsidP="00802A6D">
      <w:pPr>
        <w:ind w:left="270" w:hanging="270"/>
        <w:jc w:val="both"/>
      </w:pPr>
    </w:p>
    <w:p w:rsidR="00FD378A" w:rsidRDefault="00DE27B9" w:rsidP="00802A6D">
      <w:pPr>
        <w:ind w:left="270" w:hanging="270"/>
        <w:jc w:val="both"/>
      </w:pPr>
      <w:r>
        <w:t xml:space="preserve">b) </w:t>
      </w:r>
      <w:r w:rsidR="003161B1">
        <w:t>Find</w:t>
      </w:r>
      <w:r w:rsidR="00802A6D">
        <w:t xml:space="preserve"> the </w:t>
      </w:r>
      <w:r w:rsidR="002D6B10">
        <w:t>electric field vector in all six regions (</w:t>
      </w:r>
      <w:r w:rsidR="002D6B10" w:rsidRPr="002D6B10">
        <w:rPr>
          <w:i/>
        </w:rPr>
        <w:t xml:space="preserve">r </w:t>
      </w:r>
      <w:r w:rsidR="002D6B10" w:rsidRPr="002D6B10">
        <w:t>&lt;</w:t>
      </w:r>
      <w:r w:rsidR="002D6B10" w:rsidRPr="002D6B10">
        <w:rPr>
          <w:i/>
        </w:rPr>
        <w:t xml:space="preserve"> a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a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b</w:t>
      </w:r>
      <w:r w:rsidR="002D6B10" w:rsidRPr="005278D6">
        <w:t>,</w:t>
      </w:r>
      <w:r w:rsidR="005278D6">
        <w:t xml:space="preserve"> </w:t>
      </w:r>
      <w:r w:rsidR="002D6B10" w:rsidRPr="002D6B10">
        <w:rPr>
          <w:i/>
        </w:rPr>
        <w:t xml:space="preserve"> b</w:t>
      </w:r>
      <w:r w:rsidR="002D6B10">
        <w:rPr>
          <w:i/>
        </w:rPr>
        <w:t xml:space="preserve">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c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</w:t>
      </w:r>
      <w:r w:rsidR="002D6B10" w:rsidRPr="002D6B10">
        <w:rPr>
          <w:i/>
        </w:rPr>
        <w:t xml:space="preserve">c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>
        <w:t xml:space="preserve"> </w:t>
      </w:r>
      <w:r w:rsidR="002D6B10" w:rsidRPr="002D6B10">
        <w:rPr>
          <w:i/>
        </w:rPr>
        <w:t>d</w:t>
      </w:r>
      <w:r w:rsidR="002D6B10" w:rsidRPr="005278D6">
        <w:t>,</w:t>
      </w:r>
      <w:r w:rsidR="002D6B10" w:rsidRPr="002D6B10">
        <w:rPr>
          <w:i/>
        </w:rPr>
        <w:t xml:space="preserve"> </w:t>
      </w:r>
      <w:r w:rsidR="005278D6">
        <w:rPr>
          <w:i/>
        </w:rPr>
        <w:t xml:space="preserve">               </w:t>
      </w:r>
      <w:r w:rsidR="002D6B10" w:rsidRPr="002D6B10">
        <w:rPr>
          <w:i/>
        </w:rPr>
        <w:t xml:space="preserve">d </w:t>
      </w:r>
      <w:r w:rsidR="002D6B10" w:rsidRPr="002D6B10">
        <w:t>&lt;</w:t>
      </w:r>
      <w:r w:rsidR="002D6B10" w:rsidRPr="002D6B10">
        <w:rPr>
          <w:i/>
        </w:rPr>
        <w:t xml:space="preserve"> r </w:t>
      </w:r>
      <w:r w:rsidR="002D6B10" w:rsidRPr="002D6B10">
        <w:t>&lt;</w:t>
      </w:r>
      <w:r w:rsidR="002D6B10" w:rsidRPr="002D6B10">
        <w:rPr>
          <w:i/>
        </w:rPr>
        <w:t xml:space="preserve"> e</w:t>
      </w:r>
      <w:r w:rsidR="002D6B10" w:rsidRPr="005278D6">
        <w:t>,</w:t>
      </w:r>
      <w:r w:rsidR="002D6B10" w:rsidRPr="002D6B10">
        <w:rPr>
          <w:i/>
        </w:rPr>
        <w:t xml:space="preserve"> r </w:t>
      </w:r>
      <w:r w:rsidR="002D6B10" w:rsidRPr="002D6B10">
        <w:t>&gt;</w:t>
      </w:r>
      <w:r w:rsidR="002D6B10" w:rsidRPr="002D6B10">
        <w:rPr>
          <w:i/>
        </w:rPr>
        <w:t xml:space="preserve"> e</w:t>
      </w:r>
      <w:r w:rsidR="002D6B10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9939F4" w:rsidP="00802A6D">
      <w:pPr>
        <w:ind w:left="360" w:hanging="360"/>
        <w:jc w:val="both"/>
      </w:pPr>
      <w:r>
        <w:t>c</w:t>
      </w:r>
      <w:r w:rsidR="00802A6D">
        <w:t xml:space="preserve">)  </w:t>
      </w:r>
      <w:r w:rsidR="00A65FB1">
        <w:t>Find the surface char</w:t>
      </w:r>
      <w:r w:rsidR="003161B1">
        <w:t>ge densit</w:t>
      </w:r>
      <w:r w:rsidR="00444372">
        <w:t>y</w:t>
      </w:r>
      <w:r w:rsidR="003161B1">
        <w:t xml:space="preserve"> </w:t>
      </w:r>
      <w:r w:rsidR="00F80A97" w:rsidRPr="003161B1">
        <w:rPr>
          <w:position w:val="-12"/>
        </w:rPr>
        <w:object w:dxaOrig="360" w:dyaOrig="360">
          <v:shape id="_x0000_i1039" type="#_x0000_t75" style="width:18pt;height:18pt" o:ole="">
            <v:imagedata r:id="rId59" o:title=""/>
          </v:shape>
          <o:OLEObject Type="Embed" ProgID="Equation.DSMT4" ShapeID="_x0000_i1039" DrawAspect="Content" ObjectID="_1678172895" r:id="rId60"/>
        </w:object>
      </w:r>
      <w:r w:rsidR="003161B1">
        <w:t xml:space="preserve"> </w:t>
      </w:r>
      <w:r w:rsidR="00F80A97">
        <w:t xml:space="preserve">on the outer surface of the outer shell, at </w:t>
      </w:r>
      <w:r w:rsidR="00F80A97" w:rsidRPr="00F80A97">
        <w:rPr>
          <w:i/>
        </w:rPr>
        <w:t>r</w:t>
      </w:r>
      <w:r w:rsidR="00F80A97">
        <w:t xml:space="preserve"> = </w:t>
      </w:r>
      <w:r w:rsidR="00F80A97" w:rsidRPr="00F80A97">
        <w:rPr>
          <w:i/>
        </w:rPr>
        <w:t>e</w:t>
      </w:r>
      <w:r w:rsidR="00F80A97">
        <w:t>.</w:t>
      </w:r>
      <w:r w:rsidR="003161B1">
        <w:t xml:space="preserve"> </w:t>
      </w:r>
    </w:p>
    <w:p w:rsidR="003161B1" w:rsidRDefault="003161B1" w:rsidP="00802A6D">
      <w:pPr>
        <w:ind w:left="360" w:hanging="360"/>
        <w:jc w:val="both"/>
      </w:pPr>
    </w:p>
    <w:p w:rsidR="006B6DBE" w:rsidRDefault="00F80A97" w:rsidP="00566E47">
      <w:pPr>
        <w:ind w:left="270" w:hanging="270"/>
        <w:jc w:val="both"/>
      </w:pPr>
      <w:r>
        <w:t>d</w:t>
      </w:r>
      <w:r w:rsidR="003161B1">
        <w:t xml:space="preserve">) </w:t>
      </w:r>
      <w:r w:rsidR="00566E47">
        <w:t xml:space="preserve">If the </w:t>
      </w:r>
      <w:r>
        <w:t>outer</w:t>
      </w:r>
      <w:r w:rsidR="00566E47">
        <w:t xml:space="preserve"> </w:t>
      </w:r>
      <w:r>
        <w:t xml:space="preserve">shell </w:t>
      </w:r>
      <w:r w:rsidR="00566E47">
        <w:t xml:space="preserve">is </w:t>
      </w:r>
      <w:r w:rsidR="006C3DEE">
        <w:t xml:space="preserve">now </w:t>
      </w:r>
      <w:r w:rsidR="00566E47">
        <w:t>grounded, how will the answer to part (</w:t>
      </w:r>
      <w:r w:rsidR="0096519B">
        <w:t>c</w:t>
      </w:r>
      <w:r w:rsidR="00566E47">
        <w:t xml:space="preserve">) change? </w:t>
      </w:r>
    </w:p>
    <w:p w:rsidR="00630AD0" w:rsidRDefault="00630AD0" w:rsidP="00566E47">
      <w:pPr>
        <w:ind w:left="270" w:hanging="270"/>
        <w:jc w:val="both"/>
      </w:pPr>
    </w:p>
    <w:p w:rsidR="00630AD0" w:rsidRPr="00802A6D" w:rsidRDefault="00630AD0" w:rsidP="00566E47">
      <w:pPr>
        <w:ind w:left="270" w:hanging="270"/>
        <w:jc w:val="both"/>
        <w:rPr>
          <w:szCs w:val="24"/>
        </w:rPr>
      </w:pPr>
      <w:r>
        <w:t xml:space="preserve">e) If the inner spherical region of charge density is removed (but the two </w:t>
      </w:r>
      <w:r w:rsidR="002B1E5E">
        <w:t xml:space="preserve">PEC </w:t>
      </w:r>
      <w:r>
        <w:t xml:space="preserve">shells keep </w:t>
      </w:r>
      <w:r w:rsidR="002B1E5E">
        <w:t>their</w:t>
      </w:r>
      <w:r>
        <w:t xml:space="preserve"> same charge), what will the elect</w:t>
      </w:r>
      <w:r w:rsidR="00C64AFE">
        <w:t>ric</w:t>
      </w:r>
      <w:r>
        <w:t xml:space="preserve"> field be in the </w:t>
      </w:r>
      <w:r w:rsidR="002B1E5E">
        <w:t>region</w:t>
      </w:r>
      <w:r>
        <w:t xml:space="preserve"> </w:t>
      </w:r>
      <w:r w:rsidRPr="002B1E5E">
        <w:rPr>
          <w:i/>
        </w:rPr>
        <w:t>r</w:t>
      </w:r>
      <w:r>
        <w:t xml:space="preserve"> &lt; </w:t>
      </w:r>
      <w:r w:rsidRPr="002B1E5E">
        <w:rPr>
          <w:i/>
        </w:rPr>
        <w:t>b</w:t>
      </w:r>
      <w:r>
        <w:t xml:space="preserve">? What principle does this </w:t>
      </w:r>
      <w:r w:rsidR="002B1E5E">
        <w:t>demonstrate</w:t>
      </w:r>
      <w:r>
        <w:t>?</w:t>
      </w:r>
    </w:p>
    <w:p w:rsidR="00FD378A" w:rsidRDefault="002B1E5E" w:rsidP="00FD378A">
      <w:pPr>
        <w:ind w:firstLine="0"/>
        <w:rPr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720" style="position:absolute;margin-left:47.45pt;margin-top:3.35pt;width:343.5pt;height:243pt;z-index:252475392" coordorigin="2335,9191" coordsize="6870,4860"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709" type="#_x0000_t23" style="position:absolute;left:4289;top:10989;width:2492;height:2440" adj="1795" fillcolor="#d8d8d8 [2732]"/>
            <v:shape id="_x0000_s1427" type="#_x0000_t75" style="position:absolute;left:5434;top:9191;width:240;height:276" o:regroupid="5">
              <v:imagedata r:id="rId61" o:title=""/>
            </v:shape>
            <v:shape id="_x0000_s1428" type="#_x0000_t75" style="position:absolute;left:2335;top:13125;width:267;height:304" o:regroupid="5">
              <v:imagedata r:id="rId62" o:title=""/>
            </v:shape>
            <v:shape id="_x0000_s1437" type="#_x0000_t75" style="position:absolute;left:7217;top:13189;width:1084;height:275" o:regroupid="5">
              <v:imagedata r:id="rId63" o:title=""/>
            </v:shape>
            <v:shape id="_x0000_s1446" type="#_x0000_t75" style="position:absolute;left:6128;top:11705;width:267;height:386" o:regroupid="5">
              <v:imagedata r:id="rId64" o:title=""/>
            </v:shape>
            <v:shape id="_x0000_s1448" type="#_x0000_t75" style="position:absolute;left:6187;top:10915;width:240;height:304" o:regroupid="5">
              <v:imagedata r:id="rId65" o:title=""/>
            </v:shape>
            <v:shape id="_x0000_s1547" type="#_x0000_t75" style="position:absolute;left:5450;top:12568;width:400;height:498" o:regroupid="5">
              <v:imagedata r:id="rId66" o:title=""/>
            </v:shape>
            <v:shape id="_x0000_s1624" type="#_x0000_t75" style="position:absolute;left:8911;top:12040;width:294;height:359" o:regroupid="5">
              <v:imagedata r:id="rId67" o:title=""/>
            </v:shape>
            <v:shape id="_x0000_s1433" type="#_x0000_t75" style="position:absolute;left:5908;top:12375;width:267;height:304" o:regroupid="5">
              <v:imagedata r:id="rId68" o:title=""/>
            </v:shape>
            <v:oval id="_x0000_s1705" style="position:absolute;left:5134;top:11801;width:813;height:813" fillcolor="yellow"/>
            <v:shape id="_x0000_s1622" type="#_x0000_t32" style="position:absolute;left:2817;top:12209;width:2720;height:1024;flip:x" o:connectortype="straight" o:regroupid="5" strokeweight="1pt"/>
            <v:shape id="_x0000_s1710" type="#_x0000_t23" style="position:absolute;left:3684;top:10436;width:3692;height:3615" adj="1100" fillcolor="#d8d8d8 [2732]"/>
            <v:shape id="_x0000_s1445" type="#_x0000_t32" style="position:absolute;left:5548;top:12206;width:307;height:257" o:connectortype="straight" o:regroupid="5">
              <v:stroke endarrow="block"/>
            </v:shape>
            <v:shape id="_x0000_s1447" type="#_x0000_t32" style="position:absolute;left:5535;top:11610;width:823;height:586;flip:y" o:connectortype="straight" o:regroupid="5">
              <v:stroke endarrow="block"/>
            </v:shape>
            <v:shape id="_x0000_s1711" type="#_x0000_t32" style="position:absolute;left:5549;top:11170;width:650;height:1026;flip:y" o:connectortype="straight">
              <v:stroke endarrow="block"/>
            </v:shape>
            <v:shape id="_x0000_s1712" type="#_x0000_t32" style="position:absolute;left:5052;top:10676;width:484;height:1493;flip:x y" o:connectortype="straight">
              <v:stroke endarrow="block"/>
            </v:shape>
            <v:shape id="_x0000_s1713" type="#_x0000_t75" style="position:absolute;left:5161;top:10635;width:293;height:386">
              <v:imagedata r:id="rId69" o:title=""/>
            </v:shape>
            <v:shape id="_x0000_s1714" type="#_x0000_t32" style="position:absolute;left:4532;top:10742;width:1017;height:1453;flip:x y" o:connectortype="straight">
              <v:stroke endarrow="block"/>
            </v:shape>
            <v:shape id="_x0000_s1715" type="#_x0000_t75" style="position:absolute;left:4187;top:10288;width:240;height:304">
              <v:imagedata r:id="rId70" o:title=""/>
            </v:shape>
            <v:shape id="_x0000_s1716" type="#_x0000_t75" style="position:absolute;left:5030;top:13456;width:1084;height:275">
              <v:imagedata r:id="rId63" o:title=""/>
            </v:shape>
            <v:shape id="_x0000_s1717" type="#_x0000_t32" style="position:absolute;left:5546;top:12201;width:3214;height:0" o:connectortype="straight" strokeweight="1pt"/>
            <v:shape id="_x0000_s1719" type="#_x0000_t32" style="position:absolute;left:5547;top:9640;width:0;height:2507;flip:y" o:connectortype="straight"/>
          </v:group>
          <o:OLEObject Type="Embed" ProgID="Equation.DSMT4" ShapeID="_x0000_s1427" DrawAspect="Content" ObjectID="_1678172909" r:id="rId71"/>
          <o:OLEObject Type="Embed" ProgID="Equation.DSMT4" ShapeID="_x0000_s1428" DrawAspect="Content" ObjectID="_1678172910" r:id="rId72"/>
          <o:OLEObject Type="Embed" ProgID="Equation.DSMT4" ShapeID="_x0000_s1437" DrawAspect="Content" ObjectID="_1678172911" r:id="rId73"/>
          <o:OLEObject Type="Embed" ProgID="Equation.DSMT4" ShapeID="_x0000_s1446" DrawAspect="Content" ObjectID="_1678172912" r:id="rId74"/>
          <o:OLEObject Type="Embed" ProgID="Equation.DSMT4" ShapeID="_x0000_s1448" DrawAspect="Content" ObjectID="_1678172913" r:id="rId75"/>
          <o:OLEObject Type="Embed" ProgID="Equation.DSMT4" ShapeID="_x0000_s1547" DrawAspect="Content" ObjectID="_1678172914" r:id="rId76"/>
          <o:OLEObject Type="Embed" ProgID="Equation.DSMT4" ShapeID="_x0000_s1624" DrawAspect="Content" ObjectID="_1678172915" r:id="rId77"/>
          <o:OLEObject Type="Embed" ProgID="Equation.DSMT4" ShapeID="_x0000_s1433" DrawAspect="Content" ObjectID="_1678172916" r:id="rId78"/>
          <o:OLEObject Type="Embed" ProgID="Equation.DSMT4" ShapeID="_x0000_s1713" DrawAspect="Content" ObjectID="_1678172898" r:id="rId79"/>
          <o:OLEObject Type="Embed" ProgID="Equation.DSMT4" ShapeID="_x0000_s1715" DrawAspect="Content" ObjectID="_1678172900" r:id="rId80"/>
          <o:OLEObject Type="Embed" ProgID="Equation.DSMT4" ShapeID="_x0000_s1716" DrawAspect="Content" ObjectID="_1678172901" r:id="rId81"/>
        </w:pict>
      </w: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sectPr w:rsidR="003405BE" w:rsidSect="001F1460">
      <w:footerReference w:type="even" r:id="rId82"/>
      <w:footerReference w:type="default" r:id="rId8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2555" w:rsidRDefault="005E2555">
      <w:r>
        <w:separator/>
      </w:r>
    </w:p>
  </w:endnote>
  <w:endnote w:type="continuationSeparator" w:id="0">
    <w:p w:rsidR="005E2555" w:rsidRDefault="005E25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6255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26255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64AFE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2555" w:rsidRDefault="005E2555">
      <w:r>
        <w:separator/>
      </w:r>
    </w:p>
  </w:footnote>
  <w:footnote w:type="continuationSeparator" w:id="0">
    <w:p w:rsidR="005E2555" w:rsidRDefault="005E25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 fillcolor="white">
      <v:fill color="white"/>
      <o:colormru v:ext="edit" colors="#fc0,blue,#00c"/>
      <o:colormenu v:ext="edit" fillcolor="none [273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744D"/>
    <w:rsid w:val="001D3B9B"/>
    <w:rsid w:val="001D47A7"/>
    <w:rsid w:val="001E32EA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30D9"/>
    <w:rsid w:val="00441921"/>
    <w:rsid w:val="004432DD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E7B"/>
    <w:rsid w:val="006B2E01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47480"/>
    <w:rsid w:val="0075063F"/>
    <w:rsid w:val="007532AB"/>
    <w:rsid w:val="00756649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6FCA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D4991"/>
    <w:rsid w:val="009E53F6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3EC2"/>
    <w:rsid w:val="00D34A11"/>
    <w:rsid w:val="00D369E1"/>
    <w:rsid w:val="00D46424"/>
    <w:rsid w:val="00D46503"/>
    <w:rsid w:val="00D5036B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0A97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o:colormru v:ext="edit" colors="#fc0,blue,#00c"/>
      <o:colormenu v:ext="edit" fillcolor="none [2732]" strokecolor="red"/>
    </o:shapedefaults>
    <o:shapelayout v:ext="edit">
      <o:idmap v:ext="edit" data="1"/>
      <o:rules v:ext="edit">
        <o:r id="V:Rule16" type="connector" idref="#_x0000_s1447"/>
        <o:r id="V:Rule18" type="connector" idref="#_x0000_s1615"/>
        <o:r id="V:Rule19" type="connector" idref="#_x0000_s1616"/>
        <o:r id="V:Rule20" type="connector" idref="#_x0000_s1538"/>
        <o:r id="V:Rule22" type="connector" idref="#_x0000_s1622"/>
        <o:r id="V:Rule24" type="connector" idref="#_x0000_s1445"/>
        <o:r id="V:Rule30" type="connector" idref="#_x0000_s1703"/>
        <o:r id="V:Rule31" type="connector" idref="#_x0000_s1711"/>
        <o:r id="V:Rule32" type="connector" idref="#_x0000_s1712"/>
        <o:r id="V:Rule33" type="connector" idref="#_x0000_s1714"/>
        <o:r id="V:Rule35" type="connector" idref="#_x0000_s1717"/>
        <o:r id="V:Rule38" type="connector" idref="#_x0000_s1719"/>
        <o:r id="V:Rule40" type="connector" idref="#_x0000_s1721"/>
        <o:r id="V:Rule43" type="connector" idref="#_x0000_s1723"/>
      </o:rules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image" Target="media/image35.wmf"/><Relationship Id="rId76" Type="http://schemas.openxmlformats.org/officeDocument/2006/relationships/oleObject" Target="embeddings/oleObject33.bin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image" Target="media/image36.wmf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7.bin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085</TotalTime>
  <Pages>6</Pages>
  <Words>674</Words>
  <Characters>3150</Characters>
  <Application>Microsoft Office Word</Application>
  <DocSecurity>0</DocSecurity>
  <Lines>116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388</cp:revision>
  <cp:lastPrinted>2014-03-19T20:37:00Z</cp:lastPrinted>
  <dcterms:created xsi:type="dcterms:W3CDTF">2012-10-02T17:56:00Z</dcterms:created>
  <dcterms:modified xsi:type="dcterms:W3CDTF">2021-03-25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